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567" r:id="rId3"/>
    <p:sldId id="585" r:id="rId4"/>
    <p:sldId id="586" r:id="rId5"/>
    <p:sldId id="588" r:id="rId6"/>
    <p:sldId id="592" r:id="rId7"/>
    <p:sldId id="593" r:id="rId8"/>
    <p:sldId id="589" r:id="rId9"/>
    <p:sldId id="587" r:id="rId10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DB120"/>
    <a:srgbClr val="866CA6"/>
    <a:srgbClr val="00B050"/>
    <a:srgbClr val="9467BD"/>
    <a:srgbClr val="D62627"/>
    <a:srgbClr val="1F77B4"/>
    <a:srgbClr val="FF7F0C"/>
    <a:srgbClr val="2CA02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1/3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system identification (BSI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1. 31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00909" y="1036710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Normalized Multi-channel frequency domain least mean square (NMCFLMS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Future work</a:t>
            </a:r>
            <a:endParaRPr lang="en-US" altLang="zh-TW" sz="2000">
              <a:cs typeface="Times New Roman" panose="02020603050405020304" pitchFamily="18" charset="0"/>
            </a:endParaRPr>
          </a:p>
          <a:p>
            <a:pPr lvl="1"/>
            <a:endParaRPr lang="en-US" altLang="zh-TW" sz="20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NMCFLMS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2C45ADD0-185C-4382-8087-30ADB95D3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46490"/>
              </p:ext>
            </p:extLst>
          </p:nvPr>
        </p:nvGraphicFramePr>
        <p:xfrm>
          <a:off x="405591" y="835329"/>
          <a:ext cx="6689654" cy="605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4572000" imgH="4140000" progId="Equation.DSMT4">
                  <p:embed/>
                </p:oleObj>
              </mc:Choice>
              <mc:Fallback>
                <p:oleObj name="Equation" r:id="rId3" imgW="4572000" imgH="41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591" y="835329"/>
                        <a:ext cx="6689654" cy="6058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>
            <a:extLst>
              <a:ext uri="{FF2B5EF4-FFF2-40B4-BE49-F238E27FC236}">
                <a16:creationId xmlns:a16="http://schemas.microsoft.com/office/drawing/2014/main" id="{54704ADD-2641-4179-B1A2-D2FA10A1658F}"/>
              </a:ext>
            </a:extLst>
          </p:cNvPr>
          <p:cNvSpPr txBox="1"/>
          <p:nvPr/>
        </p:nvSpPr>
        <p:spPr>
          <a:xfrm>
            <a:off x="6392506" y="6532909"/>
            <a:ext cx="45149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000" b="0" i="0">
                <a:solidFill>
                  <a:srgbClr val="0000FF"/>
                </a:solidFill>
                <a:effectLst/>
                <a:latin typeface="HelveticaNeue Regular"/>
              </a:rPr>
              <a:t>Yiteng Huang and J. Benesty, "A class of frequency-domain adaptive approaches to blind multichannel identification," in </a:t>
            </a:r>
            <a:r>
              <a:rPr lang="en-US" altLang="zh-TW" sz="1000" b="0" i="1">
                <a:solidFill>
                  <a:srgbClr val="0000FF"/>
                </a:solidFill>
                <a:effectLst/>
                <a:latin typeface="HelveticaNeue Regular"/>
              </a:rPr>
              <a:t>IEEE Transactions on Signal Processing</a:t>
            </a:r>
            <a:r>
              <a:rPr lang="en-US" altLang="zh-TW" sz="1000" b="0" i="0">
                <a:solidFill>
                  <a:srgbClr val="0000FF"/>
                </a:solidFill>
                <a:effectLst/>
                <a:latin typeface="HelveticaNeue Regular"/>
              </a:rPr>
              <a:t>, vol. 51, no. 1, pp. 11-24, Jan. 2003.</a:t>
            </a:r>
            <a:endParaRPr lang="zh-TW" altLang="en-US" sz="10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852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601" y="107179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000" b="0">
                <a:cs typeface="Times New Roman" panose="02020603050405020304" pitchFamily="18" charset="0"/>
              </a:rPr>
              <a:t>Six microphones uniform </a:t>
            </a:r>
            <a:r>
              <a:rPr lang="en-US" altLang="zh-TW" sz="2000" b="0" dirty="0">
                <a:cs typeface="Times New Roman" panose="02020603050405020304" pitchFamily="18" charset="0"/>
              </a:rPr>
              <a:t>linear array (ULA)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ampling </a:t>
            </a:r>
            <a:r>
              <a:rPr lang="en-US" altLang="zh-TW" sz="20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000" b="0">
                <a:cs typeface="Times New Roman" panose="02020603050405020304" pitchFamily="18" charset="0"/>
              </a:rPr>
              <a:t>= 16kHz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000" b="0" baseline="-25000">
                <a:cs typeface="Times New Roman" panose="02020603050405020304" pitchFamily="18" charset="0"/>
              </a:rPr>
              <a:t>60  </a:t>
            </a:r>
            <a:r>
              <a:rPr lang="en-US" altLang="zh-TW" sz="2000" b="0">
                <a:cs typeface="Times New Roman" panose="02020603050405020304" pitchFamily="18" charset="0"/>
              </a:rPr>
              <a:t>= 0.009s (9ms)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r>
              <a:rPr lang="en-US" altLang="zh-TW" sz="2000" b="0">
                <a:cs typeface="Times New Roman" panose="02020603050405020304" pitchFamily="18" charset="0"/>
              </a:rPr>
              <a:t>Ground-truth RIR samples = </a:t>
            </a:r>
            <a:r>
              <a:rPr lang="en-US" altLang="zh-TW" sz="2000" b="0">
                <a:solidFill>
                  <a:srgbClr val="FF0000"/>
                </a:solidFill>
                <a:cs typeface="Times New Roman" panose="02020603050405020304" pitchFamily="18" charset="0"/>
              </a:rPr>
              <a:t>256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oom dimension = 0.3m x 0.4m x 0.3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Microphone spacing = 0.02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ource type: </a:t>
            </a:r>
            <a:r>
              <a:rPr lang="en-US" altLang="zh-TW" sz="2000" b="0">
                <a:solidFill>
                  <a:srgbClr val="FF0000"/>
                </a:solidFill>
                <a:cs typeface="Times New Roman" panose="02020603050405020304" pitchFamily="18" charset="0"/>
              </a:rPr>
              <a:t>white noise</a:t>
            </a: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83955405-0194-4300-BA16-2FCC4697BE68}"/>
              </a:ext>
            </a:extLst>
          </p:cNvPr>
          <p:cNvGrpSpPr/>
          <p:nvPr/>
        </p:nvGrpSpPr>
        <p:grpSpPr>
          <a:xfrm>
            <a:off x="4503190" y="2821661"/>
            <a:ext cx="6051766" cy="4091860"/>
            <a:chOff x="4503190" y="2821661"/>
            <a:chExt cx="6051766" cy="4091860"/>
          </a:xfrm>
        </p:grpSpPr>
        <p:grpSp>
          <p:nvGrpSpPr>
            <p:cNvPr id="35" name="群組 34">
              <a:extLst>
                <a:ext uri="{FF2B5EF4-FFF2-40B4-BE49-F238E27FC236}">
                  <a16:creationId xmlns:a16="http://schemas.microsoft.com/office/drawing/2014/main" id="{36D1D992-4A92-4F6B-A35C-C1C2CACCDD38}"/>
                </a:ext>
              </a:extLst>
            </p:cNvPr>
            <p:cNvGrpSpPr/>
            <p:nvPr/>
          </p:nvGrpSpPr>
          <p:grpSpPr>
            <a:xfrm>
              <a:off x="4503190" y="2821661"/>
              <a:ext cx="6051766" cy="4091860"/>
              <a:chOff x="4531182" y="2840322"/>
              <a:chExt cx="6051766" cy="4091860"/>
            </a:xfrm>
          </p:grpSpPr>
          <p:pic>
            <p:nvPicPr>
              <p:cNvPr id="13" name="圖片 12">
                <a:extLst>
                  <a:ext uri="{FF2B5EF4-FFF2-40B4-BE49-F238E27FC236}">
                    <a16:creationId xmlns:a16="http://schemas.microsoft.com/office/drawing/2014/main" id="{A9B12B48-C3D6-4611-B9E2-63654709B1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248948" y="2840322"/>
                <a:ext cx="5334000" cy="4000500"/>
              </a:xfrm>
              <a:prstGeom prst="rect">
                <a:avLst/>
              </a:prstGeom>
            </p:spPr>
          </p:pic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A9587894-2EC3-4E72-8560-D2F7457B9A45}"/>
                  </a:ext>
                </a:extLst>
              </p:cNvPr>
              <p:cNvSpPr txBox="1"/>
              <p:nvPr/>
            </p:nvSpPr>
            <p:spPr>
              <a:xfrm>
                <a:off x="6660616" y="6562850"/>
                <a:ext cx="106369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= 0.3m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F0AB56DC-BCE1-468C-A523-4105A9E76E2B}"/>
                  </a:ext>
                </a:extLst>
              </p:cNvPr>
              <p:cNvSpPr txBox="1"/>
              <p:nvPr/>
            </p:nvSpPr>
            <p:spPr>
              <a:xfrm>
                <a:off x="9408609" y="6202849"/>
                <a:ext cx="117433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 = 0.4m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6EDF3889-F53C-46E9-A8A2-D2773FD3F1AE}"/>
                  </a:ext>
                </a:extLst>
              </p:cNvPr>
              <p:cNvSpPr txBox="1"/>
              <p:nvPr/>
            </p:nvSpPr>
            <p:spPr>
              <a:xfrm>
                <a:off x="4531182" y="4840572"/>
                <a:ext cx="1063690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= 0.3m</a:t>
                </a:r>
              </a:p>
              <a:p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58AB9F85-93EC-41C0-8468-09145459A635}"/>
                  </a:ext>
                </a:extLst>
              </p:cNvPr>
              <p:cNvSpPr txBox="1"/>
              <p:nvPr/>
            </p:nvSpPr>
            <p:spPr>
              <a:xfrm>
                <a:off x="6602355" y="5234659"/>
                <a:ext cx="15098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c</a:t>
                </a:r>
              </a:p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1, 0.1, 0.2)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C3E20B73-4067-4EC8-8EB9-C93566730C48}"/>
                  </a:ext>
                </a:extLst>
              </p:cNvPr>
              <p:cNvSpPr txBox="1"/>
              <p:nvPr/>
            </p:nvSpPr>
            <p:spPr>
              <a:xfrm>
                <a:off x="7161003" y="3391088"/>
                <a:ext cx="187103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</a:t>
                </a:r>
              </a:p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2, 0.3, 0.2)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" name="直線單箭頭接點 16">
                <a:extLst>
                  <a:ext uri="{FF2B5EF4-FFF2-40B4-BE49-F238E27FC236}">
                    <a16:creationId xmlns:a16="http://schemas.microsoft.com/office/drawing/2014/main" id="{F23E7B91-DB49-4B4A-B320-9646AFBACB68}"/>
                  </a:ext>
                </a:extLst>
              </p:cNvPr>
              <p:cNvCxnSpPr/>
              <p:nvPr/>
            </p:nvCxnSpPr>
            <p:spPr>
              <a:xfrm>
                <a:off x="8164285" y="4045634"/>
                <a:ext cx="390131" cy="14581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單箭頭接點 17">
                <a:extLst>
                  <a:ext uri="{FF2B5EF4-FFF2-40B4-BE49-F238E27FC236}">
                    <a16:creationId xmlns:a16="http://schemas.microsoft.com/office/drawing/2014/main" id="{A181E1DD-A4F2-4D19-A953-89AC7007C2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232570" y="4791062"/>
                <a:ext cx="124730" cy="5111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>
                <a:extLst>
                  <a:ext uri="{FF2B5EF4-FFF2-40B4-BE49-F238E27FC236}">
                    <a16:creationId xmlns:a16="http://schemas.microsoft.com/office/drawing/2014/main" id="{B40B74DF-FD1A-4297-8EF8-CEED658CAB4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43599" y="5370478"/>
                <a:ext cx="0" cy="581434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線單箭頭接點 24">
                <a:extLst>
                  <a:ext uri="{FF2B5EF4-FFF2-40B4-BE49-F238E27FC236}">
                    <a16:creationId xmlns:a16="http://schemas.microsoft.com/office/drawing/2014/main" id="{25C28502-4117-4B4A-B406-213F5DA2A0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43599" y="5502404"/>
                <a:ext cx="485192" cy="46501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直線單箭頭接點 25">
                <a:extLst>
                  <a:ext uri="{FF2B5EF4-FFF2-40B4-BE49-F238E27FC236}">
                    <a16:creationId xmlns:a16="http://schemas.microsoft.com/office/drawing/2014/main" id="{4A333109-92B7-4FC6-A105-572370FE9C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43599" y="5951106"/>
                <a:ext cx="717017" cy="110557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橢圓 30">
                <a:extLst>
                  <a:ext uri="{FF2B5EF4-FFF2-40B4-BE49-F238E27FC236}">
                    <a16:creationId xmlns:a16="http://schemas.microsoft.com/office/drawing/2014/main" id="{A3DF9D3E-DD5C-4AB3-939C-70A928DA5C17}"/>
                  </a:ext>
                </a:extLst>
              </p:cNvPr>
              <p:cNvSpPr/>
              <p:nvPr/>
            </p:nvSpPr>
            <p:spPr>
              <a:xfrm>
                <a:off x="5879218" y="5890320"/>
                <a:ext cx="129695" cy="110557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/>
              </a:p>
            </p:txBody>
          </p:sp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B147C861-F403-48AE-9055-03A73581EFB0}"/>
                  </a:ext>
                </a:extLst>
              </p:cNvPr>
              <p:cNvSpPr txBox="1"/>
              <p:nvPr/>
            </p:nvSpPr>
            <p:spPr>
              <a:xfrm>
                <a:off x="6282794" y="5661195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88862694-88D8-4E42-8E4C-D4E15FE2855F}"/>
                  </a:ext>
                </a:extLst>
              </p:cNvPr>
              <p:cNvSpPr txBox="1"/>
              <p:nvPr/>
            </p:nvSpPr>
            <p:spPr>
              <a:xfrm>
                <a:off x="6099824" y="5188415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6DFA44A4-B6C4-4114-9208-4461568A5E24}"/>
                  </a:ext>
                </a:extLst>
              </p:cNvPr>
              <p:cNvSpPr txBox="1"/>
              <p:nvPr/>
            </p:nvSpPr>
            <p:spPr>
              <a:xfrm>
                <a:off x="5550049" y="5486903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7E779AC1-77DF-4BD4-9CC0-6A6564164AD2}"/>
                </a:ext>
              </a:extLst>
            </p:cNvPr>
            <p:cNvSpPr/>
            <p:nvPr/>
          </p:nvSpPr>
          <p:spPr>
            <a:xfrm>
              <a:off x="7613780" y="2821661"/>
              <a:ext cx="765110" cy="3134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99124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s (NMCFLMS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69FDD67E-5866-4F55-9B2E-9DACE7DAF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636" y="721280"/>
            <a:ext cx="4320000" cy="324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DAC78A6D-DEB8-42AA-B9B6-E8E0103932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1962" y="3873785"/>
            <a:ext cx="4320000" cy="324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784E57B3-628A-4AC8-9C4D-548CE3BE42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0288" y="721280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1003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Simulation results (</a:t>
            </a:r>
            <a:r>
              <a:rPr lang="en-US" altLang="zh-TW" sz="28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oposed CTF method</a:t>
            </a:r>
            <a:r>
              <a:rPr lang="en-US" altLang="zh-TW"/>
              <a:t>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69FDD67E-5866-4F55-9B2E-9DACE7DAF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909" y="2160631"/>
            <a:ext cx="4320000" cy="324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5EC6DB8E-935C-4149-BF29-9E788F1BB5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3906" y="2160631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1050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Simulation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3C85A7A-6ABF-4629-8D94-9179BED9C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7918829"/>
              </p:ext>
            </p:extLst>
          </p:nvPr>
        </p:nvGraphicFramePr>
        <p:xfrm>
          <a:off x="1961145" y="4549717"/>
          <a:ext cx="6100768" cy="18602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77166">
                  <a:extLst>
                    <a:ext uri="{9D8B030D-6E8A-4147-A177-3AD203B41FA5}">
                      <a16:colId xmlns:a16="http://schemas.microsoft.com/office/drawing/2014/main" val="302551452"/>
                    </a:ext>
                  </a:extLst>
                </a:gridCol>
                <a:gridCol w="1623602">
                  <a:extLst>
                    <a:ext uri="{9D8B030D-6E8A-4147-A177-3AD203B41FA5}">
                      <a16:colId xmlns:a16="http://schemas.microsoft.com/office/drawing/2014/main" val="105269062"/>
                    </a:ext>
                  </a:extLst>
                </a:gridCol>
              </a:tblGrid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(dB)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427838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oposed CTF 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7.03</a:t>
                      </a:r>
                      <a:endParaRPr lang="zh-TW" sz="1800" b="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9274771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CLMS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6.10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560576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MCFLMS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1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7971673"/>
                  </a:ext>
                </a:extLst>
              </a:tr>
            </a:tbl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95F3A83-7F39-4139-9B14-10D2CEFC5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04896"/>
              </p:ext>
            </p:extLst>
          </p:nvPr>
        </p:nvGraphicFramePr>
        <p:xfrm>
          <a:off x="373009" y="1296322"/>
          <a:ext cx="9947381" cy="255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5841720" imgH="1498320" progId="Equation.DSMT4">
                  <p:embed/>
                </p:oleObj>
              </mc:Choice>
              <mc:Fallback>
                <p:oleObj name="Equation" r:id="rId3" imgW="5841720" imgH="14983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E95F3A83-7F39-4139-9B14-10D2CEFC5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09" y="1296322"/>
                        <a:ext cx="9947381" cy="2551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363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en-US" altLang="zh-TW" sz="2800">
              <a:cs typeface="Times New Roman" panose="02020603050405020304" pitchFamily="18" charset="0"/>
            </a:endParaRP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1A6DFE41-0D8F-4A2D-B84E-5BCE67B484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601" y="107179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ulti-channel CTF least mean square (MCCTFLMS)</a:t>
            </a:r>
          </a:p>
          <a:p>
            <a:endParaRPr lang="en-US" altLang="zh-TW" sz="20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3079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AAD22127-BB44-40FF-BB68-BCC3246E0C1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333" y="1461395"/>
            <a:ext cx="4113799" cy="4401681"/>
          </a:xfrm>
          <a:prstGeom prst="rect">
            <a:avLst/>
          </a:prstGeom>
        </p:spPr>
      </p:pic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3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">
            <a:extLst>
              <a:ext uri="{FF2B5EF4-FFF2-40B4-BE49-F238E27FC236}">
                <a16:creationId xmlns:a16="http://schemas.microsoft.com/office/drawing/2014/main" id="{B7B7F76A-E744-42B1-994C-F6B80930C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397" y="2363185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頁尾版面配置區 3">
            <a:extLst>
              <a:ext uri="{FF2B5EF4-FFF2-40B4-BE49-F238E27FC236}">
                <a16:creationId xmlns:a16="http://schemas.microsoft.com/office/drawing/2014/main" id="{9BB898C7-1EC6-47C0-8727-145748542042}"/>
              </a:ext>
            </a:extLst>
          </p:cNvPr>
          <p:cNvSpPr txBox="1">
            <a:spLocks/>
          </p:cNvSpPr>
          <p:nvPr/>
        </p:nvSpPr>
        <p:spPr>
          <a:xfrm>
            <a:off x="1554712" y="5410190"/>
            <a:ext cx="2920472" cy="6664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TW"/>
            </a:defPPr>
            <a:lvl1pPr marL="0" algn="l" defTabSz="1043056" rtl="0" eaLnBrk="1" latinLnBrk="0" hangingPunct="1">
              <a:defRPr sz="1108" kern="120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  <a:lvl2pPr marL="521528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3056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584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6112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640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9168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696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2224" algn="l" defTabSz="1043056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anchi_0203</a:t>
            </a:r>
            <a:endParaRPr lang="zh-TW" altLang="en-US" sz="360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2506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257</TotalTime>
  <Words>304</Words>
  <Application>Microsoft Office PowerPoint</Application>
  <PresentationFormat>自訂</PresentationFormat>
  <Paragraphs>73</Paragraphs>
  <Slides>9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6" baseType="lpstr">
      <vt:lpstr>HelveticaNeue Regular</vt:lpstr>
      <vt:lpstr>Arial</vt:lpstr>
      <vt:lpstr>Calibri</vt:lpstr>
      <vt:lpstr>Times New Roman</vt:lpstr>
      <vt:lpstr>Wingdings</vt:lpstr>
      <vt:lpstr>Office 佈景主題</vt:lpstr>
      <vt:lpstr>MathType 6.0 Equation</vt:lpstr>
      <vt:lpstr>Blind system identification (BSI)   Date：2022. 01. 31</vt:lpstr>
      <vt:lpstr>Outline</vt:lpstr>
      <vt:lpstr>NMCFLMS</vt:lpstr>
      <vt:lpstr>Simulation setting</vt:lpstr>
      <vt:lpstr>Simulation results (NMCFLMS)</vt:lpstr>
      <vt:lpstr>Simulation results (Proposed CTF method)</vt:lpstr>
      <vt:lpstr>Simulation results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819</cp:revision>
  <dcterms:created xsi:type="dcterms:W3CDTF">2012-11-25T05:37:01Z</dcterms:created>
  <dcterms:modified xsi:type="dcterms:W3CDTF">2024-01-31T10:53:45Z</dcterms:modified>
</cp:coreProperties>
</file>